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4"/>
  </p:notesMasterIdLst>
  <p:sldIdLst>
    <p:sldId id="256" r:id="rId2"/>
    <p:sldId id="257" r:id="rId3"/>
    <p:sldId id="258" r:id="rId4"/>
    <p:sldId id="274" r:id="rId5"/>
    <p:sldId id="275" r:id="rId6"/>
    <p:sldId id="273" r:id="rId7"/>
    <p:sldId id="269" r:id="rId8"/>
    <p:sldId id="270" r:id="rId9"/>
    <p:sldId id="271" r:id="rId10"/>
    <p:sldId id="272" r:id="rId11"/>
    <p:sldId id="259" r:id="rId12"/>
    <p:sldId id="260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>
      <p:cViewPr>
        <p:scale>
          <a:sx n="48" d="100"/>
          <a:sy n="48" d="100"/>
        </p:scale>
        <p:origin x="-1062" y="-4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A181E2-7A00-4A6B-99E0-C17B332DD14B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2680EC-142B-4323-9760-8E14FA62C02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49690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680EC-142B-4323-9760-8E14FA62C02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sz="1400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spd="slow">
    <p:wheel spokes="2"/>
    <p:sndAc>
      <p:stSnd>
        <p:snd r:embed="rId1" name="voltage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 spd="slow">
    <p:wheel spokes="2"/>
    <p:sndAc>
      <p:stSnd>
        <p:snd r:embed="rId1" name="voltage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 spd="slow">
    <p:wheel spokes="2"/>
    <p:sndAc>
      <p:stSnd>
        <p:snd r:embed="rId1" name="voltage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 spd="slow">
    <p:wheel spokes="2"/>
    <p:sndAc>
      <p:stSnd>
        <p:snd r:embed="rId1" name="voltage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spd="slow">
    <p:wheel spokes="2"/>
    <p:sndAc>
      <p:stSnd>
        <p:snd r:embed="rId1" name="voltage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 spd="slow">
    <p:wheel spokes="2"/>
    <p:sndAc>
      <p:stSnd>
        <p:snd r:embed="rId1" name="voltage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p:transition spd="slow">
    <p:wheel spokes="2"/>
    <p:sndAc>
      <p:stSnd>
        <p:snd r:embed="rId1" name="voltage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 spd="slow">
    <p:wheel spokes="2"/>
    <p:sndAc>
      <p:stSnd>
        <p:snd r:embed="rId1" name="voltage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 spd="slow">
    <p:wheel spokes="2"/>
    <p:sndAc>
      <p:stSnd>
        <p:snd r:embed="rId1" name="voltage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  <p:transition spd="slow">
    <p:wheel spokes="2"/>
    <p:sndAc>
      <p:stSnd>
        <p:snd r:embed="rId1" name="voltage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CF2E0-CCC4-4E1E-9902-C3C36AB3FDA4}" type="datetimeFigureOut">
              <a:rPr lang="en-US" smtClean="0"/>
              <a:pPr/>
              <a:t>10/27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42FDE4-A7DD-41A7-A0A6-9B649FB43336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  <p:transition spd="slow">
    <p:wheel spokes="2"/>
    <p:sndAc>
      <p:stSnd>
        <p:snd r:embed="rId1" name="voltage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algn="r" eaLnBrk="1" latinLnBrk="0" hangingPunct="1"/>
            <a:fld id="{564CF2E0-CCC4-4E1E-9902-C3C36AB3FDA4}" type="datetimeFigureOut">
              <a:rPr lang="en-US" smtClean="0"/>
              <a:pPr algn="r" eaLnBrk="1" latinLnBrk="0" hangingPunct="1"/>
              <a:t>10/27/2011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pPr algn="ctr" eaLnBrk="1" latinLnBrk="0" hangingPunct="1"/>
            <a:fld id="{6F42FDE4-A7DD-41A7-A0A6-9B649FB43336}" type="slidenum">
              <a:rPr kumimoji="0" lang="en-US" smtClean="0"/>
              <a:pPr algn="ctr" eaLnBrk="1" latinLnBrk="0" hangingPunct="1"/>
              <a:t>‹#›</a:t>
            </a:fld>
            <a:endParaRPr kumimoji="0" lang="en-US" sz="14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spd="slow">
    <p:wheel spokes="2"/>
    <p:sndAc>
      <p:stSnd>
        <p:snd r:embed="rId13" name="voltage.wav"/>
      </p:stSnd>
    </p:sndAc>
  </p:transition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oleObject" Target="../embeddings/oleObject3.bin"/><Relationship Id="rId4" Type="http://schemas.openxmlformats.org/officeDocument/2006/relationships/audio" Target="../media/audio2.wav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W10D2 Capacitors</a:t>
            </a:r>
            <a:endParaRPr lang="en-US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apter 20 Materials </a:t>
            </a:r>
            <a:endParaRPr lang="en-US" dirty="0"/>
          </a:p>
        </p:txBody>
      </p:sp>
    </p:spTree>
  </p:cSld>
  <p:clrMapOvr>
    <a:masterClrMapping/>
  </p:clrMapOvr>
  <p:transition spd="slow">
    <p:wheel spokes="2"/>
    <p:sndAc>
      <p:stSnd>
        <p:snd r:embed="rId2" name="voltage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9600" y="381000"/>
            <a:ext cx="7239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Two resistors R1=300 Ohms and R2=200 Ohms are in parallel connected to a 12 volt battery. Which resistor is using more power?</a:t>
            </a:r>
          </a:p>
          <a:p>
            <a:pPr lvl="1"/>
            <a:r>
              <a:rPr lang="en-US" sz="2800" dirty="0" smtClean="0"/>
              <a:t>a. 	R1</a:t>
            </a:r>
          </a:p>
          <a:p>
            <a:pPr lvl="1"/>
            <a:r>
              <a:rPr lang="en-US" sz="2800" dirty="0" smtClean="0"/>
              <a:t>b. 	R2</a:t>
            </a:r>
          </a:p>
          <a:p>
            <a:pPr lvl="1"/>
            <a:r>
              <a:rPr lang="en-US" sz="2800" dirty="0" smtClean="0"/>
              <a:t>c. 	They use the same power since they 	have the same current flowing through</a:t>
            </a:r>
          </a:p>
          <a:p>
            <a:pPr lvl="1"/>
            <a:r>
              <a:rPr lang="en-US" sz="2800" dirty="0" smtClean="0"/>
              <a:t>	them</a:t>
            </a:r>
          </a:p>
          <a:p>
            <a:pPr lvl="1"/>
            <a:r>
              <a:rPr lang="en-US" sz="2800" dirty="0" smtClean="0"/>
              <a:t>d. 	Can’t tell from this info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953000" y="4495800"/>
          <a:ext cx="3756025" cy="1981200"/>
        </p:xfrm>
        <a:graphic>
          <a:graphicData uri="http://schemas.openxmlformats.org/presentationml/2006/ole">
            <p:oleObj spid="_x0000_s25604" name="Equation" r:id="rId5" imgW="1155700" imgH="609600" progId="Equation.DSMT4">
              <p:embed/>
            </p:oleObj>
          </a:graphicData>
        </a:graphic>
      </p:graphicFrame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5114925"/>
            <a:ext cx="2619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heel spokes="2"/>
    <p:sndAc>
      <p:stSnd>
        <p:snd r:embed="rId3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685800" y="2209800"/>
            <a:ext cx="7696200" cy="2514600"/>
            <a:chOff x="304800" y="2514600"/>
            <a:chExt cx="7696200" cy="2514600"/>
          </a:xfrm>
        </p:grpSpPr>
        <p:sp>
          <p:nvSpPr>
            <p:cNvPr id="8" name="Rectangle 7"/>
            <p:cNvSpPr/>
            <p:nvPr/>
          </p:nvSpPr>
          <p:spPr>
            <a:xfrm>
              <a:off x="304800" y="2514600"/>
              <a:ext cx="7696200" cy="2514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02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t="7369" b="26305"/>
            <a:stretch>
              <a:fillRect/>
            </a:stretch>
          </p:blipFill>
          <p:spPr bwMode="auto">
            <a:xfrm>
              <a:off x="457200" y="2667000"/>
              <a:ext cx="7506954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3886200" y="2590800"/>
              <a:ext cx="30809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324600" y="2678668"/>
              <a:ext cx="32412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886200" y="3657600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00800" y="3657600"/>
              <a:ext cx="33374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381000" y="6096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the circuit diagram – when the circuit is completed (t=0) which graph represents the current that flows in the circuit as a function of time?</a:t>
            </a:r>
            <a:endParaRPr lang="en-US" sz="2400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114925"/>
            <a:ext cx="2619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Left Arrow Callout 11"/>
          <p:cNvSpPr/>
          <p:nvPr/>
        </p:nvSpPr>
        <p:spPr>
          <a:xfrm>
            <a:off x="2590800" y="5105400"/>
            <a:ext cx="2209800" cy="1752600"/>
          </a:xfrm>
          <a:prstGeom prst="leftArrowCallout">
            <a:avLst/>
          </a:prstGeom>
          <a:ln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From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the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reading</a:t>
            </a:r>
          </a:p>
          <a:p>
            <a:pPr algn="ctr"/>
            <a:r>
              <a:rPr lang="en-US" sz="2000" dirty="0" smtClean="0">
                <a:solidFill>
                  <a:schemeClr val="tx1"/>
                </a:solidFill>
              </a:rPr>
              <a:t>assignment!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wheel spokes="2"/>
    <p:sndAc>
      <p:stSnd>
        <p:snd r:embed="rId2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5800" y="2209800"/>
            <a:ext cx="7696200" cy="2514600"/>
            <a:chOff x="304800" y="2514600"/>
            <a:chExt cx="7696200" cy="2514600"/>
          </a:xfrm>
        </p:grpSpPr>
        <p:sp>
          <p:nvSpPr>
            <p:cNvPr id="3" name="Rectangle 2"/>
            <p:cNvSpPr/>
            <p:nvPr/>
          </p:nvSpPr>
          <p:spPr>
            <a:xfrm>
              <a:off x="304800" y="2514600"/>
              <a:ext cx="7696200" cy="2514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 t="7369" b="26305"/>
            <a:stretch>
              <a:fillRect/>
            </a:stretch>
          </p:blipFill>
          <p:spPr bwMode="auto">
            <a:xfrm>
              <a:off x="457200" y="2667000"/>
              <a:ext cx="7506954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3886200" y="2590800"/>
              <a:ext cx="30809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324600" y="2678668"/>
              <a:ext cx="32412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886200" y="3657600"/>
              <a:ext cx="31771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00800" y="3657600"/>
              <a:ext cx="333746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803040" y="997803"/>
            <a:ext cx="7502760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ich graph shows the MAGNITUDE of the charge</a:t>
            </a:r>
          </a:p>
          <a:p>
            <a:r>
              <a:rPr lang="en-US" sz="2400" dirty="0" smtClean="0"/>
              <a:t>on the RIGHT plate as a function of time from switch on?</a:t>
            </a:r>
            <a:endParaRPr lang="en-US" sz="24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5114925"/>
            <a:ext cx="2619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Left Arrow 10"/>
          <p:cNvSpPr/>
          <p:nvPr/>
        </p:nvSpPr>
        <p:spPr>
          <a:xfrm>
            <a:off x="2667000" y="5257800"/>
            <a:ext cx="2743200" cy="15240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Last One!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spd="slow">
    <p:wheel spokes="2"/>
    <p:sndAc>
      <p:stSnd>
        <p:snd r:embed="rId2" name="voltage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 for the next wee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Wednesday (Today)</a:t>
            </a:r>
          </a:p>
          <a:p>
            <a:pPr lvl="1"/>
            <a:r>
              <a:rPr lang="en-US" dirty="0" smtClean="0"/>
              <a:t>Don’t miss the new WA that has been posted.</a:t>
            </a:r>
          </a:p>
          <a:p>
            <a:pPr lvl="1"/>
            <a:r>
              <a:rPr lang="en-US" dirty="0" smtClean="0"/>
              <a:t>Today we work on Capacitors from Chapter 20</a:t>
            </a:r>
          </a:p>
          <a:p>
            <a:pPr lvl="1"/>
            <a:r>
              <a:rPr lang="en-US" dirty="0" smtClean="0"/>
              <a:t>Look at the chapter – we have already covered a lot of it!</a:t>
            </a:r>
          </a:p>
          <a:p>
            <a:pPr lvl="1"/>
            <a:r>
              <a:rPr lang="en-US" dirty="0" smtClean="0"/>
              <a:t>Watch for another WA later in the week on this material.</a:t>
            </a:r>
          </a:p>
          <a:p>
            <a:r>
              <a:rPr lang="en-US" dirty="0" smtClean="0"/>
              <a:t>Friday</a:t>
            </a:r>
          </a:p>
          <a:p>
            <a:pPr lvl="1"/>
            <a:r>
              <a:rPr lang="en-US" dirty="0" smtClean="0"/>
              <a:t>Quiz #4</a:t>
            </a:r>
          </a:p>
          <a:p>
            <a:pPr lvl="1"/>
            <a:r>
              <a:rPr lang="en-US" dirty="0" smtClean="0"/>
              <a:t>The Evan Show</a:t>
            </a:r>
          </a:p>
          <a:p>
            <a:pPr lvl="1"/>
            <a:r>
              <a:rPr lang="en-US" dirty="0" smtClean="0"/>
              <a:t>Complete the chapter</a:t>
            </a:r>
          </a:p>
          <a:p>
            <a:r>
              <a:rPr lang="en-US" dirty="0" smtClean="0"/>
              <a:t>Monday – Probably start the next chapter.</a:t>
            </a:r>
            <a:endParaRPr lang="en-US" dirty="0"/>
          </a:p>
        </p:txBody>
      </p:sp>
    </p:spTree>
  </p:cSld>
  <p:clrMapOvr>
    <a:masterClrMapping/>
  </p:clrMapOvr>
  <p:transition spd="slow">
    <p:wheel spokes="2"/>
    <p:sndAc>
      <p:stSnd>
        <p:snd r:embed="rId2" name="voltage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exam sched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http://www.registrar.sdes.ucf.edu/calendar/exam/2011/fall/      (on class website)</a:t>
            </a:r>
          </a:p>
          <a:p>
            <a:pPr lvl="1"/>
            <a:r>
              <a:rPr lang="en-US" dirty="0" smtClean="0"/>
              <a:t>Cut &amp; Past – Link doesn’t work.</a:t>
            </a:r>
          </a:p>
          <a:p>
            <a:r>
              <a:rPr lang="en-US" dirty="0" smtClean="0"/>
              <a:t>Check for conflicts on Saturday, 12/3.  If we can’t do that we will do Saturday, 12/10 (yuck).</a:t>
            </a:r>
          </a:p>
          <a:p>
            <a:r>
              <a:rPr lang="en-US" dirty="0" smtClean="0"/>
              <a:t>If I don’t hear from you, we will go ahead with the schedule determination. </a:t>
            </a:r>
          </a:p>
          <a:p>
            <a:pPr lvl="1"/>
            <a:r>
              <a:rPr lang="en-US" dirty="0" smtClean="0"/>
              <a:t>No make-up exam will be offered if you can’t make the final at that time.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 spd="slow">
    <p:wheel spokes="2"/>
    <p:sndAc>
      <p:stSnd>
        <p:snd r:embed="rId2" name="voltage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conductors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752600"/>
            <a:ext cx="3595687" cy="3614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241530529"/>
      </p:ext>
    </p:extLst>
  </p:cSld>
  <p:clrMapOvr>
    <a:masterClrMapping/>
  </p:clrMapOvr>
  <p:transition spd="slow">
    <p:wheel spokes="2"/>
    <p:sndAc>
      <p:stSnd>
        <p:snd r:embed="rId2" name="voltage.wav"/>
      </p:stSnd>
    </p:sndAc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69622"/>
            <a:ext cx="5791200" cy="47187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070805909"/>
      </p:ext>
    </p:extLst>
  </p:cSld>
  <p:clrMapOvr>
    <a:masterClrMapping/>
  </p:clrMapOvr>
  <p:transition spd="slow">
    <p:wheel spokes="2"/>
    <p:sndAc>
      <p:stSnd>
        <p:snd r:embed="rId2" name="voltage.wav"/>
      </p:stSnd>
    </p:sndAc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l because Someone Asked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1219200"/>
            <a:ext cx="6200197" cy="408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2438400" y="5410200"/>
            <a:ext cx="6019800" cy="923330"/>
          </a:xfrm>
          <a:prstGeom prst="rect">
            <a:avLst/>
          </a:prstGeom>
          <a:ln>
            <a:solidFill>
              <a:schemeClr val="accent4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US" i="1" dirty="0" smtClean="0"/>
              <a:t>Electron and hole mobility versus temperature. The doping density equals 10</a:t>
            </a:r>
            <a:r>
              <a:rPr lang="en-US" i="1" baseline="30000" dirty="0" smtClean="0"/>
              <a:t>16 </a:t>
            </a:r>
            <a:r>
              <a:rPr lang="en-US" i="1" dirty="0" smtClean="0"/>
              <a:t>(top curve), 10</a:t>
            </a:r>
            <a:r>
              <a:rPr lang="en-US" i="1" baseline="30000" dirty="0" smtClean="0"/>
              <a:t>17</a:t>
            </a:r>
            <a:r>
              <a:rPr lang="en-US" i="1" dirty="0" smtClean="0"/>
              <a:t> and 10</a:t>
            </a:r>
            <a:r>
              <a:rPr lang="en-US" i="1" baseline="30000" dirty="0" smtClean="0"/>
              <a:t>18</a:t>
            </a:r>
            <a:r>
              <a:rPr lang="en-US" i="1" dirty="0" smtClean="0"/>
              <a:t> (bottom curve) cm</a:t>
            </a:r>
            <a:r>
              <a:rPr lang="en-US" i="1" baseline="30000" dirty="0" smtClean="0"/>
              <a:t>-3</a:t>
            </a:r>
            <a:r>
              <a:rPr lang="en-US" i="1" dirty="0" smtClean="0"/>
              <a:t>.  (For Silicon … JBB)</a:t>
            </a:r>
            <a:endParaRPr lang="en-US" dirty="0"/>
          </a:p>
        </p:txBody>
      </p:sp>
    </p:spTree>
  </p:cSld>
  <p:clrMapOvr>
    <a:masterClrMapping/>
  </p:clrMapOvr>
  <p:transition spd="slow">
    <p:wheel spokes="2"/>
    <p:sndAc>
      <p:stSnd>
        <p:snd r:embed="rId2" name="voltage.wav"/>
      </p:stSnd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0"/>
            <a:ext cx="2619375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295400" y="1371600"/>
            <a:ext cx="7543800" cy="452431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3200" dirty="0" smtClean="0"/>
              <a:t>Find the power output of a battery with an emf of 1.6 V generating a current of 6 A (essentially the short circuit or maximum current for one of our batteries).</a:t>
            </a:r>
          </a:p>
          <a:p>
            <a:endParaRPr lang="en-US" sz="3200" dirty="0" smtClean="0"/>
          </a:p>
          <a:p>
            <a:r>
              <a:rPr lang="en-US" sz="3200" dirty="0" smtClean="0"/>
              <a:t>	A) 9.6 W</a:t>
            </a:r>
          </a:p>
          <a:p>
            <a:r>
              <a:rPr lang="en-US" sz="3200" dirty="0" smtClean="0"/>
              <a:t>	B) 6 W</a:t>
            </a:r>
          </a:p>
          <a:p>
            <a:r>
              <a:rPr lang="en-US" sz="3200" dirty="0" smtClean="0"/>
              <a:t>	C) 1 W</a:t>
            </a:r>
          </a:p>
          <a:p>
            <a:r>
              <a:rPr lang="en-US" sz="3200" dirty="0" smtClean="0"/>
              <a:t>	D) 1.6 W</a:t>
            </a:r>
            <a:endParaRPr lang="en-US" sz="3200" dirty="0"/>
          </a:p>
        </p:txBody>
      </p:sp>
    </p:spTree>
  </p:cSld>
  <p:clrMapOvr>
    <a:masterClrMapping/>
  </p:clrMapOvr>
  <p:transition spd="slow">
    <p:wheel spokes="2"/>
    <p:sndAc>
      <p:stSnd>
        <p:snd r:embed="rId3" name="voltage.wav"/>
      </p:stSnd>
    </p:sndAc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2600" y="1524000"/>
            <a:ext cx="56388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60 W bulb (240 Ohms) and a 75W (192</a:t>
            </a:r>
          </a:p>
          <a:p>
            <a:r>
              <a:rPr lang="en-US" sz="2400" dirty="0" smtClean="0"/>
              <a:t>Ohms) bulb are in series connected to a 120 volt wall socket. Which bulb will be brighter?</a:t>
            </a:r>
          </a:p>
          <a:p>
            <a:endParaRPr lang="en-US" sz="2400" dirty="0" smtClean="0"/>
          </a:p>
          <a:p>
            <a:r>
              <a:rPr lang="en-US" sz="2400" dirty="0" smtClean="0"/>
              <a:t>	a. 60W</a:t>
            </a:r>
          </a:p>
          <a:p>
            <a:r>
              <a:rPr lang="en-US" sz="2400" dirty="0" smtClean="0"/>
              <a:t>	b. 75W</a:t>
            </a:r>
          </a:p>
          <a:p>
            <a:r>
              <a:rPr lang="en-US" sz="2400" dirty="0" smtClean="0"/>
              <a:t>	c. They use the same power since 		they have the same current 		flowing through them</a:t>
            </a:r>
          </a:p>
          <a:p>
            <a:r>
              <a:rPr lang="en-US" sz="2400" dirty="0" smtClean="0"/>
              <a:t>	d. Can’t tell from this info</a:t>
            </a:r>
            <a:endParaRPr lang="en-US" sz="2400" dirty="0"/>
          </a:p>
        </p:txBody>
      </p:sp>
      <p:sp>
        <p:nvSpPr>
          <p:cNvPr id="3" name="Right Arrow 2"/>
          <p:cNvSpPr/>
          <p:nvPr/>
        </p:nvSpPr>
        <p:spPr>
          <a:xfrm>
            <a:off x="7162800" y="5410200"/>
            <a:ext cx="17526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1"/>
            <a:ext cx="2057400" cy="1369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heel spokes="2"/>
    <p:sndAc>
      <p:stSnd>
        <p:snd r:embed="rId2" name="voltage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33400" y="1524000"/>
            <a:ext cx="77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 60 W bulb (240 Ohms) and a 75W (192 Ohms) bulb are in series connected to a 120 volt wall socket. Which bulb will be brighter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3200" y="2667000"/>
          <a:ext cx="3962400" cy="1981200"/>
        </p:xfrm>
        <a:graphic>
          <a:graphicData uri="http://schemas.openxmlformats.org/presentationml/2006/ole">
            <p:oleObj spid="_x0000_s24582" name="Equation" r:id="rId4" imgW="1219200" imgH="609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4244109"/>
          <a:ext cx="4572000" cy="2309091"/>
        </p:xfrm>
        <a:graphic>
          <a:graphicData uri="http://schemas.openxmlformats.org/presentationml/2006/ole">
            <p:oleObj spid="_x0000_s24583" name="Equation" r:id="rId5" imgW="1256755" imgH="634725" progId="Equation.DSMT4">
              <p:embed/>
            </p:oleObj>
          </a:graphicData>
        </a:graphic>
      </p:graphicFrame>
    </p:spTree>
  </p:cSld>
  <p:clrMapOvr>
    <a:masterClrMapping/>
  </p:clrMapOvr>
  <p:transition spd="slow">
    <p:wheel spokes="2"/>
    <p:sndAc>
      <p:stSnd>
        <p:snd r:embed="rId3" name="voltag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Metro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731</TotalTime>
  <Words>379</Words>
  <Application>Microsoft Office PowerPoint</Application>
  <PresentationFormat>On-screen Show (4:3)</PresentationFormat>
  <Paragraphs>60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Trek</vt:lpstr>
      <vt:lpstr>Equation</vt:lpstr>
      <vt:lpstr>W10D2 Capacitors</vt:lpstr>
      <vt:lpstr>Topics for the next week</vt:lpstr>
      <vt:lpstr>final exam schedule</vt:lpstr>
      <vt:lpstr>semiconductors</vt:lpstr>
      <vt:lpstr>Slide 5</vt:lpstr>
      <vt:lpstr>All because Someone Asked</vt:lpstr>
      <vt:lpstr>Slide 7</vt:lpstr>
      <vt:lpstr>Slide 8</vt:lpstr>
      <vt:lpstr>Calculation</vt:lpstr>
      <vt:lpstr>Slide 10</vt:lpstr>
      <vt:lpstr>Slide 11</vt:lpstr>
      <vt:lpstr>Slide 12</vt:lpstr>
    </vt:vector>
  </TitlesOfParts>
  <Company>College of Science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10D2 Capacitors</dc:title>
  <dc:creator>jbindell</dc:creator>
  <cp:lastModifiedBy>jbindell</cp:lastModifiedBy>
  <cp:revision>23</cp:revision>
  <dcterms:created xsi:type="dcterms:W3CDTF">2011-10-25T12:17:17Z</dcterms:created>
  <dcterms:modified xsi:type="dcterms:W3CDTF">2011-10-27T17:59:19Z</dcterms:modified>
</cp:coreProperties>
</file>